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295fe29bdd8d4bdd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  <p:sldMasterId id="2147483673" r:id="rId3"/>
    <p:sldMasterId id="2147483685" r:id="rId4"/>
    <p:sldMasterId id="2147483697" r:id="rId5"/>
    <p:sldMasterId id="2147483709" r:id="rId6"/>
  </p:sldMasterIdLst>
  <p:notesMasterIdLst>
    <p:notesMasterId r:id="rId38"/>
  </p:notesMasterIdLst>
  <p:sldIdLst>
    <p:sldId id="259" r:id="rId7"/>
    <p:sldId id="636" r:id="rId8"/>
    <p:sldId id="282" r:id="rId9"/>
    <p:sldId id="635" r:id="rId10"/>
    <p:sldId id="456" r:id="rId11"/>
    <p:sldId id="603" r:id="rId12"/>
    <p:sldId id="640" r:id="rId13"/>
    <p:sldId id="609" r:id="rId14"/>
    <p:sldId id="628" r:id="rId15"/>
    <p:sldId id="630" r:id="rId16"/>
    <p:sldId id="639" r:id="rId17"/>
    <p:sldId id="610" r:id="rId18"/>
    <p:sldId id="645" r:id="rId19"/>
    <p:sldId id="646" r:id="rId20"/>
    <p:sldId id="612" r:id="rId21"/>
    <p:sldId id="637" r:id="rId22"/>
    <p:sldId id="613" r:id="rId23"/>
    <p:sldId id="614" r:id="rId24"/>
    <p:sldId id="615" r:id="rId25"/>
    <p:sldId id="616" r:id="rId26"/>
    <p:sldId id="617" r:id="rId27"/>
    <p:sldId id="618" r:id="rId28"/>
    <p:sldId id="619" r:id="rId29"/>
    <p:sldId id="484" r:id="rId30"/>
    <p:sldId id="621" r:id="rId31"/>
    <p:sldId id="647" r:id="rId32"/>
    <p:sldId id="632" r:id="rId33"/>
    <p:sldId id="624" r:id="rId34"/>
    <p:sldId id="625" r:id="rId35"/>
    <p:sldId id="626" r:id="rId36"/>
    <p:sldId id="602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Admin" initials="A" lastIdx="54" clrIdx="2">
    <p:extLst>
      <p:ext uri="{19B8F6BF-5375-455C-9EA6-DF929625EA0E}">
        <p15:presenceInfo xmlns:p15="http://schemas.microsoft.com/office/powerpoint/2012/main" userId="Admin" providerId="None"/>
      </p:ext>
    </p:extLst>
  </p:cmAuthor>
  <p:cmAuthor id="4" name="MY ANH" initials="MA" lastIdx="8" clrIdx="3">
    <p:extLst>
      <p:ext uri="{19B8F6BF-5375-455C-9EA6-DF929625EA0E}">
        <p15:presenceInfo xmlns:p15="http://schemas.microsoft.com/office/powerpoint/2012/main" userId="MY ANH" providerId="None"/>
      </p:ext>
    </p:extLst>
  </p:cmAuthor>
  <p:cmAuthor id="5" name="Welcome" initials="W" lastIdx="18" clrIdx="4"/>
  <p:cmAuthor id="6" name="My PC" initials="MP" lastIdx="1" clrIdx="5">
    <p:extLst>
      <p:ext uri="{19B8F6BF-5375-455C-9EA6-DF929625EA0E}">
        <p15:presenceInfo xmlns:p15="http://schemas.microsoft.com/office/powerpoint/2012/main" userId="My 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C000"/>
    <a:srgbClr val="0000FF"/>
    <a:srgbClr val="3333CC"/>
    <a:srgbClr val="FF3300"/>
    <a:srgbClr val="FF9966"/>
    <a:srgbClr val="34BDE7"/>
    <a:srgbClr val="FF0066"/>
    <a:srgbClr val="99CCFF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48" y="5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2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cs typeface="Times New Roman" panose="02020603050405020304" pitchFamily="18" charset="0"/>
            </a:rPr>
            <a:t>Sách giáo khoa, vở ghi, đồ dùng học tập, thiết bị có nối mạng.</a:t>
          </a:r>
          <a:endParaRPr lang="en-US" sz="32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C9BAF1AD-E2F9-40A8-9246-A5CA6CFBA920}">
      <dgm:prSet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PowerPoint;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281C1F1C-8C4A-4218-826F-BEB2303F4522}" type="parTrans" cxnId="{FFCE6CFC-24CF-4236-9159-FE1DF48E5486}">
      <dgm:prSet/>
      <dgm:spPr/>
      <dgm:t>
        <a:bodyPr/>
        <a:lstStyle/>
        <a:p>
          <a:endParaRPr lang="en-US"/>
        </a:p>
      </dgm:t>
    </dgm:pt>
    <dgm:pt modelId="{E79421B5-482F-47CF-B6B6-6431017A0AB2}" type="sibTrans" cxnId="{FFCE6CFC-24CF-4236-9159-FE1DF48E5486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EF3FC5E9-06E0-4D7B-A3F8-95A61B08A959}" type="presOf" srcId="{C9BAF1AD-E2F9-40A8-9246-A5CA6CFBA920}" destId="{0DFB8EA2-E9F4-4E7D-B5BF-ABC527E44C63}" srcOrd="0" destOrd="1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FFCE6CFC-24CF-4236-9159-FE1DF48E5486}" srcId="{8E595FF9-7F13-4589-ADB1-A98CFA417FE8}" destId="{C9BAF1AD-E2F9-40A8-9246-A5CA6CFBA920}" srcOrd="1" destOrd="0" parTransId="{281C1F1C-8C4A-4218-826F-BEB2303F4522}" sibTransId="{E79421B5-482F-47CF-B6B6-6431017A0AB2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6487"/>
          <a:ext cx="6096000" cy="701382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/>
        </a:p>
      </dsp:txBody>
      <dsp:txXfrm>
        <a:off x="34239" y="50726"/>
        <a:ext cx="6027522" cy="632904"/>
      </dsp:txXfrm>
    </dsp:sp>
    <dsp:sp modelId="{0DFB8EA2-E9F4-4E7D-B5BF-ABC527E44C63}">
      <dsp:nvSpPr>
        <dsp:cNvPr id="0" name=""/>
        <dsp:cNvSpPr/>
      </dsp:nvSpPr>
      <dsp:spPr>
        <a:xfrm>
          <a:off x="0" y="705172"/>
          <a:ext cx="6096000" cy="20681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200" kern="1200" dirty="0"/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PowerPoint;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ử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705172"/>
        <a:ext cx="6096000" cy="2068180"/>
      </dsp:txXfrm>
    </dsp:sp>
    <dsp:sp modelId="{D2408717-B530-41AC-B5CE-E14FAEC5B062}">
      <dsp:nvSpPr>
        <dsp:cNvPr id="0" name=""/>
        <dsp:cNvSpPr/>
      </dsp:nvSpPr>
      <dsp:spPr>
        <a:xfrm>
          <a:off x="0" y="2683889"/>
          <a:ext cx="6096000" cy="701382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/>
        </a:p>
      </dsp:txBody>
      <dsp:txXfrm>
        <a:off x="34239" y="2718128"/>
        <a:ext cx="6027522" cy="632904"/>
      </dsp:txXfrm>
    </dsp:sp>
    <dsp:sp modelId="{8F3B6D51-6576-4847-95F8-097004C88A78}">
      <dsp:nvSpPr>
        <dsp:cNvPr id="0" name=""/>
        <dsp:cNvSpPr/>
      </dsp:nvSpPr>
      <dsp:spPr>
        <a:xfrm>
          <a:off x="0" y="3474735"/>
          <a:ext cx="6096000" cy="8648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Sách giáo khoa, vở ghi, đồ dùng học tập, thiết bị có nối mạng.</a:t>
          </a:r>
          <a:endParaRPr lang="en-US" sz="3200" kern="1200" dirty="0">
            <a:latin typeface="+mj-lt"/>
          </a:endParaRPr>
        </a:p>
      </dsp:txBody>
      <dsp:txXfrm>
        <a:off x="0" y="3474735"/>
        <a:ext cx="6096000" cy="8648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4565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39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223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065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4187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948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139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5428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205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694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025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3567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9815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849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8" y="200031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483437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8373350" y="639488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8373350" y="1353373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373350" y="2067258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152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6524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4382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4471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2236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9652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348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29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5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3985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05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6794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2135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0348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4487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6154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3089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317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279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661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8009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95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7222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17474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34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6942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8425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881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9039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7967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5349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4606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8868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93476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6237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1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8671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7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97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1pPr>
            <a:lvl2pPr marL="45701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4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3pPr>
            <a:lvl4pPr marL="1371056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079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088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098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12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137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177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40259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0" indent="0">
              <a:buNone/>
              <a:defRPr sz="2025" b="1"/>
            </a:lvl2pPr>
            <a:lvl3pPr marL="914040" indent="0">
              <a:buNone/>
              <a:defRPr sz="1800" b="1"/>
            </a:lvl3pPr>
            <a:lvl4pPr marL="1371056" indent="0">
              <a:buNone/>
              <a:defRPr sz="1575" b="1"/>
            </a:lvl4pPr>
            <a:lvl5pPr marL="1828079" indent="0">
              <a:buNone/>
              <a:defRPr sz="1575" b="1"/>
            </a:lvl5pPr>
            <a:lvl6pPr marL="2285088" indent="0">
              <a:buNone/>
              <a:defRPr sz="1575" b="1"/>
            </a:lvl6pPr>
            <a:lvl7pPr marL="2742098" indent="0">
              <a:buNone/>
              <a:defRPr sz="1575" b="1"/>
            </a:lvl7pPr>
            <a:lvl8pPr marL="3199120" indent="0">
              <a:buNone/>
              <a:defRPr sz="1575" b="1"/>
            </a:lvl8pPr>
            <a:lvl9pPr marL="3656137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0" indent="0">
              <a:buNone/>
              <a:defRPr sz="2025" b="1"/>
            </a:lvl2pPr>
            <a:lvl3pPr marL="914040" indent="0">
              <a:buNone/>
              <a:defRPr sz="1800" b="1"/>
            </a:lvl3pPr>
            <a:lvl4pPr marL="1371056" indent="0">
              <a:buNone/>
              <a:defRPr sz="1575" b="1"/>
            </a:lvl4pPr>
            <a:lvl5pPr marL="1828079" indent="0">
              <a:buNone/>
              <a:defRPr sz="1575" b="1"/>
            </a:lvl5pPr>
            <a:lvl6pPr marL="2285088" indent="0">
              <a:buNone/>
              <a:defRPr sz="1575" b="1"/>
            </a:lvl6pPr>
            <a:lvl7pPr marL="2742098" indent="0">
              <a:buNone/>
              <a:defRPr sz="1575" b="1"/>
            </a:lvl7pPr>
            <a:lvl8pPr marL="3199120" indent="0">
              <a:buNone/>
              <a:defRPr sz="1575" b="1"/>
            </a:lvl8pPr>
            <a:lvl9pPr marL="3656137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0994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45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1282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04"/>
            <a:ext cx="5111750" cy="4389835"/>
          </a:xfrm>
        </p:spPr>
        <p:txBody>
          <a:bodyPr/>
          <a:lstStyle>
            <a:lvl1pPr>
              <a:defRPr sz="3225"/>
            </a:lvl1pPr>
            <a:lvl2pPr>
              <a:defRPr sz="2775"/>
            </a:lvl2pPr>
            <a:lvl3pPr>
              <a:defRPr sz="2400"/>
            </a:lvl3pPr>
            <a:lvl4pPr>
              <a:defRPr sz="2025"/>
            </a:lvl4pPr>
            <a:lvl5pPr>
              <a:defRPr sz="2025"/>
            </a:lvl5pPr>
            <a:lvl6pPr>
              <a:defRPr sz="2025"/>
            </a:lvl6pPr>
            <a:lvl7pPr>
              <a:defRPr sz="2025"/>
            </a:lvl7pPr>
            <a:lvl8pPr>
              <a:defRPr sz="2025"/>
            </a:lvl8pPr>
            <a:lvl9pPr>
              <a:defRPr sz="20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25"/>
            </a:lvl1pPr>
            <a:lvl2pPr marL="457010" indent="0">
              <a:buNone/>
              <a:defRPr sz="1200"/>
            </a:lvl2pPr>
            <a:lvl3pPr marL="914040" indent="0">
              <a:buNone/>
              <a:defRPr sz="975"/>
            </a:lvl3pPr>
            <a:lvl4pPr marL="1371056" indent="0">
              <a:buNone/>
              <a:defRPr sz="900"/>
            </a:lvl4pPr>
            <a:lvl5pPr marL="1828079" indent="0">
              <a:buNone/>
              <a:defRPr sz="900"/>
            </a:lvl5pPr>
            <a:lvl6pPr marL="2285088" indent="0">
              <a:buNone/>
              <a:defRPr sz="900"/>
            </a:lvl6pPr>
            <a:lvl7pPr marL="2742098" indent="0">
              <a:buNone/>
              <a:defRPr sz="900"/>
            </a:lvl7pPr>
            <a:lvl8pPr marL="3199120" indent="0">
              <a:buNone/>
              <a:defRPr sz="900"/>
            </a:lvl8pPr>
            <a:lvl9pPr marL="36561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1201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5"/>
            </a:lvl1pPr>
            <a:lvl2pPr marL="457010" indent="0">
              <a:buNone/>
              <a:defRPr sz="2775"/>
            </a:lvl2pPr>
            <a:lvl3pPr marL="914040" indent="0">
              <a:buNone/>
              <a:defRPr sz="2400"/>
            </a:lvl3pPr>
            <a:lvl4pPr marL="1371056" indent="0">
              <a:buNone/>
              <a:defRPr sz="2025"/>
            </a:lvl4pPr>
            <a:lvl5pPr marL="1828079" indent="0">
              <a:buNone/>
              <a:defRPr sz="2025"/>
            </a:lvl5pPr>
            <a:lvl6pPr marL="2285088" indent="0">
              <a:buNone/>
              <a:defRPr sz="2025"/>
            </a:lvl6pPr>
            <a:lvl7pPr marL="2742098" indent="0">
              <a:buNone/>
              <a:defRPr sz="2025"/>
            </a:lvl7pPr>
            <a:lvl8pPr marL="3199120" indent="0">
              <a:buNone/>
              <a:defRPr sz="2025"/>
            </a:lvl8pPr>
            <a:lvl9pPr marL="3656137" indent="0">
              <a:buNone/>
              <a:defRPr sz="20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9"/>
            <a:ext cx="5486400" cy="603647"/>
          </a:xfrm>
        </p:spPr>
        <p:txBody>
          <a:bodyPr/>
          <a:lstStyle>
            <a:lvl1pPr marL="0" indent="0">
              <a:buNone/>
              <a:defRPr sz="1425"/>
            </a:lvl1pPr>
            <a:lvl2pPr marL="457010" indent="0">
              <a:buNone/>
              <a:defRPr sz="1200"/>
            </a:lvl2pPr>
            <a:lvl3pPr marL="914040" indent="0">
              <a:buNone/>
              <a:defRPr sz="975"/>
            </a:lvl3pPr>
            <a:lvl4pPr marL="1371056" indent="0">
              <a:buNone/>
              <a:defRPr sz="900"/>
            </a:lvl4pPr>
            <a:lvl5pPr marL="1828079" indent="0">
              <a:buNone/>
              <a:defRPr sz="900"/>
            </a:lvl5pPr>
            <a:lvl6pPr marL="2285088" indent="0">
              <a:buNone/>
              <a:defRPr sz="900"/>
            </a:lvl6pPr>
            <a:lvl7pPr marL="2742098" indent="0">
              <a:buNone/>
              <a:defRPr sz="900"/>
            </a:lvl7pPr>
            <a:lvl8pPr marL="3199120" indent="0">
              <a:buNone/>
              <a:defRPr sz="900"/>
            </a:lvl8pPr>
            <a:lvl9pPr marL="36561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279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08680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033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5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60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45720" tIns="22860" rIns="45720" bIns="2286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45720" tIns="22860" rIns="45720" bIns="2286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515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45720" tIns="22860" rIns="45720" bIns="2286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45720" tIns="22860" rIns="45720" bIns="2286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45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45720" tIns="22860" rIns="45720" bIns="2286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45720" tIns="22860" rIns="45720" bIns="2286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45720" tIns="22860" rIns="45720" bIns="2286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845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10" tIns="45718" rIns="91410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10" tIns="45718" rIns="91410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10" tIns="45718" rIns="91410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0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10" tIns="45718" rIns="91410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0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10" tIns="45718" rIns="91410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0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0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299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914040" rtl="0" eaLnBrk="1" latinLnBrk="0" hangingPunct="1">
        <a:spcBef>
          <a:spcPct val="0"/>
        </a:spcBef>
        <a:buNone/>
        <a:defRPr sz="4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58" indent="-342758" algn="l" defTabSz="914040" rtl="0" eaLnBrk="1" latinLnBrk="0" hangingPunct="1">
        <a:spcBef>
          <a:spcPct val="20000"/>
        </a:spcBef>
        <a:buFont typeface="Arial" pitchFamily="34" charset="0"/>
        <a:buChar char="•"/>
        <a:defRPr sz="3225" kern="1200">
          <a:solidFill>
            <a:schemeClr val="tx1"/>
          </a:solidFill>
          <a:latin typeface="+mn-lt"/>
          <a:ea typeface="+mn-ea"/>
          <a:cs typeface="+mn-cs"/>
        </a:defRPr>
      </a:lvl1pPr>
      <a:lvl2pPr marL="742661" indent="-285638" algn="l" defTabSz="914040" rtl="0" eaLnBrk="1" latinLnBrk="0" hangingPunct="1">
        <a:spcBef>
          <a:spcPct val="20000"/>
        </a:spcBef>
        <a:buFont typeface="Arial" pitchFamily="34" charset="0"/>
        <a:buChar char="–"/>
        <a:defRPr sz="2775" kern="1200">
          <a:solidFill>
            <a:schemeClr val="tx1"/>
          </a:solidFill>
          <a:latin typeface="+mn-lt"/>
          <a:ea typeface="+mn-ea"/>
          <a:cs typeface="+mn-cs"/>
        </a:defRPr>
      </a:lvl2pPr>
      <a:lvl3pPr marL="1142545" indent="-228504" algn="l" defTabSz="91404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560" indent="-228504" algn="l" defTabSz="914040" rtl="0" eaLnBrk="1" latinLnBrk="0" hangingPunct="1">
        <a:spcBef>
          <a:spcPct val="20000"/>
        </a:spcBef>
        <a:buFont typeface="Arial" pitchFamily="34" charset="0"/>
        <a:buChar char="–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6583" indent="-228504" algn="l" defTabSz="914040" rtl="0" eaLnBrk="1" latinLnBrk="0" hangingPunct="1">
        <a:spcBef>
          <a:spcPct val="20000"/>
        </a:spcBef>
        <a:buFont typeface="Arial" pitchFamily="34" charset="0"/>
        <a:buChar char="»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13592" indent="-228504" algn="l" defTabSz="9140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0616" indent="-228504" algn="l" defTabSz="9140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7632" indent="-228504" algn="l" defTabSz="9140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4648" indent="-228504" algn="l" defTabSz="9140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0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40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56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79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88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98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120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137" algn="l" defTabSz="9140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emf"/><Relationship Id="rId18" Type="http://schemas.openxmlformats.org/officeDocument/2006/relationships/image" Target="../media/image43.png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2.e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package" Target="../embeddings/Microsoft_Word_Document1.docx"/><Relationship Id="rId11" Type="http://schemas.openxmlformats.org/officeDocument/2006/relationships/image" Target="../media/image39.png"/><Relationship Id="rId5" Type="http://schemas.openxmlformats.org/officeDocument/2006/relationships/image" Target="../media/image35.emf"/><Relationship Id="rId15" Type="http://schemas.openxmlformats.org/officeDocument/2006/relationships/image" Target="../media/image41.emf"/><Relationship Id="rId10" Type="http://schemas.openxmlformats.org/officeDocument/2006/relationships/image" Target="../media/image38.emf"/><Relationship Id="rId4" Type="http://schemas.openxmlformats.org/officeDocument/2006/relationships/package" Target="../embeddings/Microsoft_Word_Document.docx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47.png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2.png"/><Relationship Id="rId12" Type="http://schemas.openxmlformats.org/officeDocument/2006/relationships/image" Target="../media/image5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6.emf"/><Relationship Id="rId10" Type="http://schemas.openxmlformats.org/officeDocument/2006/relationships/image" Target="../media/image54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12" Type="http://schemas.openxmlformats.org/officeDocument/2006/relationships/image" Target="../media/image66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3.e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59.png"/><Relationship Id="rId9" Type="http://schemas.openxmlformats.org/officeDocument/2006/relationships/image" Target="../media/image62.emf"/><Relationship Id="rId1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6.e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8.emf"/><Relationship Id="rId4" Type="http://schemas.openxmlformats.org/officeDocument/2006/relationships/package" Target="../embeddings/Microsoft_Word_Document2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0.emf"/><Relationship Id="rId11" Type="http://schemas.openxmlformats.org/officeDocument/2006/relationships/image" Target="../media/image76.png"/><Relationship Id="rId5" Type="http://schemas.openxmlformats.org/officeDocument/2006/relationships/package" Target="../embeddings/Microsoft_Word_Document3.docx"/><Relationship Id="rId10" Type="http://schemas.openxmlformats.org/officeDocument/2006/relationships/image" Target="../media/image72.e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39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11" Type="http://schemas.openxmlformats.org/officeDocument/2006/relationships/image" Target="../media/image79.e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75.emf"/><Relationship Id="rId9" Type="http://schemas.openxmlformats.org/officeDocument/2006/relationships/image" Target="../media/image78.emf"/><Relationship Id="rId14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84.e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3.png"/><Relationship Id="rId10" Type="http://schemas.openxmlformats.org/officeDocument/2006/relationships/image" Target="../media/image90.png"/><Relationship Id="rId4" Type="http://schemas.openxmlformats.org/officeDocument/2006/relationships/image" Target="../media/image82.emf"/><Relationship Id="rId9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4.docx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12" Type="http://schemas.openxmlformats.org/officeDocument/2006/relationships/image" Target="../media/image35.png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package" Target="../embeddings/Microsoft_Word_Document5.docx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93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48.bin"/><Relationship Id="rId2" Type="http://schemas.openxmlformats.org/officeDocument/2006/relationships/video" Target="../media/media3.mp4"/><Relationship Id="rId16" Type="http://schemas.openxmlformats.org/officeDocument/2006/relationships/image" Target="../media/image95.png"/><Relationship Id="rId1" Type="http://schemas.microsoft.com/office/2007/relationships/media" Target="../media/media3.mp4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92.emf"/><Relationship Id="rId5" Type="http://schemas.openxmlformats.org/officeDocument/2006/relationships/image" Target="../media/image90.emf"/><Relationship Id="rId15" Type="http://schemas.openxmlformats.org/officeDocument/2006/relationships/image" Target="../media/image101.png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1.emf"/><Relationship Id="rId1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01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53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5" Type="http://schemas.openxmlformats.org/officeDocument/2006/relationships/image" Target="../media/image77.png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9.emf"/><Relationship Id="rId1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5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9.emf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107.png"/><Relationship Id="rId10" Type="http://schemas.openxmlformats.org/officeDocument/2006/relationships/image" Target="../media/image105.e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0.emf"/><Relationship Id="rId12" Type="http://schemas.openxmlformats.org/officeDocument/2006/relationships/image" Target="../media/image9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13.png"/><Relationship Id="rId5" Type="http://schemas.openxmlformats.org/officeDocument/2006/relationships/image" Target="../media/image109.emf"/><Relationship Id="rId10" Type="http://schemas.openxmlformats.org/officeDocument/2006/relationships/image" Target="../media/image112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1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14.emf"/><Relationship Id="rId7" Type="http://schemas.openxmlformats.org/officeDocument/2006/relationships/image" Target="../media/image116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package" Target="../embeddings/Microsoft_Word_Document6.docx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0" Type="http://schemas.openxmlformats.org/officeDocument/2006/relationships/image" Target="../media/image17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emf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2284" y="0"/>
            <a:ext cx="7252212" cy="5143490"/>
          </a:xfrm>
          <a:prstGeom prst="rect">
            <a:avLst/>
          </a:prstGeom>
          <a:noFill/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5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066801" y="2140801"/>
            <a:ext cx="7778027" cy="784830"/>
          </a:xfrm>
          <a:prstGeom prst="rect">
            <a:avLst/>
          </a:prstGeom>
          <a:noFill/>
        </p:spPr>
        <p:txBody>
          <a:bodyPr wrap="none" lIns="91440" tIns="45720" rIns="91440" bIns="45720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8 (CÁNH DIỀU)</a:t>
            </a:r>
          </a:p>
        </p:txBody>
      </p:sp>
      <p:sp>
        <p:nvSpPr>
          <p:cNvPr id="3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09540F-EBBF-5176-8046-5C0935FC9BF8}"/>
              </a:ext>
            </a:extLst>
          </p:cNvPr>
          <p:cNvSpPr txBox="1"/>
          <p:nvPr/>
        </p:nvSpPr>
        <p:spPr>
          <a:xfrm>
            <a:off x="411931" y="3013265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2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94"/>
            <a:ext cx="4678136" cy="600165"/>
          </a:xfrm>
          <a:prstGeom prst="rect">
            <a:avLst/>
          </a:prstGeom>
          <a:noFill/>
        </p:spPr>
        <p:txBody>
          <a:bodyPr wrap="square" lIns="45720" tIns="22860" rIns="45720" bIns="2286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83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00"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91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00"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300" y="864606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100"/>
          </a:p>
        </p:txBody>
      </p:sp>
    </p:spTree>
    <p:extLst>
      <p:ext uri="{BB962C8B-B14F-4D97-AF65-F5344CB8AC3E}">
        <p14:creationId xmlns:p14="http://schemas.microsoft.com/office/powerpoint/2010/main" val="41723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6823"/>
              </p:ext>
            </p:extLst>
          </p:nvPr>
        </p:nvGraphicFramePr>
        <p:xfrm>
          <a:off x="140970" y="539710"/>
          <a:ext cx="719527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17018" imgH="522088" progId="Word.Document.12">
                  <p:embed/>
                </p:oleObj>
              </mc:Choice>
              <mc:Fallback>
                <p:oleObj name="Document" r:id="rId2" imgW="7217018" imgH="522088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970" y="539710"/>
                        <a:ext cx="719527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78506"/>
              </p:ext>
            </p:extLst>
          </p:nvPr>
        </p:nvGraphicFramePr>
        <p:xfrm>
          <a:off x="434975" y="1123950"/>
          <a:ext cx="8175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272233" imgH="538850" progId="Word.Document.12">
                  <p:embed/>
                </p:oleObj>
              </mc:Choice>
              <mc:Fallback>
                <p:oleObj name="Document" r:id="rId4" imgW="8272233" imgH="53885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975" y="1123950"/>
                        <a:ext cx="81756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66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59198"/>
              </p:ext>
            </p:extLst>
          </p:nvPr>
        </p:nvGraphicFramePr>
        <p:xfrm>
          <a:off x="247650" y="3781425"/>
          <a:ext cx="8029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538406" imgH="564257" progId="Word.Document.12">
                  <p:embed/>
                </p:oleObj>
              </mc:Choice>
              <mc:Fallback>
                <p:oleObj name="Document" r:id="rId2" imgW="8538406" imgH="5642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" y="3781425"/>
                        <a:ext cx="80295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87376"/>
              </p:ext>
            </p:extLst>
          </p:nvPr>
        </p:nvGraphicFramePr>
        <p:xfrm>
          <a:off x="246063" y="4176713"/>
          <a:ext cx="71374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217018" imgH="604307" progId="Word.Document.12">
                  <p:embed/>
                </p:oleObj>
              </mc:Choice>
              <mc:Fallback>
                <p:oleObj name="Document" r:id="rId4" imgW="7217018" imgH="604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63" y="4176713"/>
                        <a:ext cx="71374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1931"/>
              </p:ext>
            </p:extLst>
          </p:nvPr>
        </p:nvGraphicFramePr>
        <p:xfrm>
          <a:off x="246063" y="4640263"/>
          <a:ext cx="713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217018" imgH="606825" progId="Word.Document.12">
                  <p:embed/>
                </p:oleObj>
              </mc:Choice>
              <mc:Fallback>
                <p:oleObj name="Document" r:id="rId6" imgW="7217018" imgH="6068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3" y="4640263"/>
                        <a:ext cx="71374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54239"/>
            <a:ext cx="2971800" cy="280637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782877" y="3446389"/>
            <a:ext cx="1175203" cy="421654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a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24739"/>
              </p:ext>
            </p:extLst>
          </p:nvPr>
        </p:nvGraphicFramePr>
        <p:xfrm>
          <a:off x="76199" y="403278"/>
          <a:ext cx="9144001" cy="59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9660291" imgH="581203" progId="Word.Document.12">
                  <p:embed/>
                </p:oleObj>
              </mc:Choice>
              <mc:Fallback>
                <p:oleObj name="Document" r:id="rId9" imgW="9660291" imgH="5812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99" y="403278"/>
                        <a:ext cx="9144001" cy="59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18131"/>
            <a:ext cx="3048000" cy="2742482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867400" y="3421239"/>
            <a:ext cx="1146468" cy="421654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b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60044"/>
              </p:ext>
            </p:extLst>
          </p:nvPr>
        </p:nvGraphicFramePr>
        <p:xfrm>
          <a:off x="192965" y="3780721"/>
          <a:ext cx="7639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8040591" imgH="585169" progId="Word.Document.12">
                  <p:embed/>
                </p:oleObj>
              </mc:Choice>
              <mc:Fallback>
                <p:oleObj name="Document" r:id="rId12" imgW="8040591" imgH="5851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965" y="3780721"/>
                        <a:ext cx="76390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1173"/>
              </p:ext>
            </p:extLst>
          </p:nvPr>
        </p:nvGraphicFramePr>
        <p:xfrm>
          <a:off x="250208" y="4224977"/>
          <a:ext cx="7216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7217018" imgH="542598" progId="Word.Document.12">
                  <p:embed/>
                </p:oleObj>
              </mc:Choice>
              <mc:Fallback>
                <p:oleObj name="Document" r:id="rId14" imgW="7217018" imgH="5425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0208" y="4224977"/>
                        <a:ext cx="72167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71623"/>
              </p:ext>
            </p:extLst>
          </p:nvPr>
        </p:nvGraphicFramePr>
        <p:xfrm>
          <a:off x="228600" y="4683731"/>
          <a:ext cx="7216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7217018" imgH="542598" progId="Word.Document.12">
                  <p:embed/>
                </p:oleObj>
              </mc:Choice>
              <mc:Fallback>
                <p:oleObj name="Document" r:id="rId16" imgW="7217018" imgH="5425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8600" y="4683731"/>
                        <a:ext cx="72167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01256" y="52858"/>
            <a:ext cx="1083684" cy="9713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90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" y="16490"/>
                <a:ext cx="7669530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66004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467" y="1801417"/>
            <a:ext cx="3363628" cy="3141000"/>
          </a:xfrm>
          <a:prstGeom prst="rect">
            <a:avLst/>
          </a:prstGeom>
        </p:spPr>
      </p:pic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78743"/>
              </p:ext>
            </p:extLst>
          </p:nvPr>
        </p:nvGraphicFramePr>
        <p:xfrm>
          <a:off x="320675" y="457200"/>
          <a:ext cx="4000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218705" imgH="821791" progId="Word.Document.12">
                  <p:embed/>
                </p:oleObj>
              </mc:Choice>
              <mc:Fallback>
                <p:oleObj name="Document" r:id="rId3" imgW="4218705" imgH="821791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457200"/>
                        <a:ext cx="400050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1948"/>
              </p:ext>
            </p:extLst>
          </p:nvPr>
        </p:nvGraphicFramePr>
        <p:xfrm>
          <a:off x="544159" y="835025"/>
          <a:ext cx="8424863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1040795" imgH="4022449" progId="Word.Document.12">
                  <p:embed/>
                </p:oleObj>
              </mc:Choice>
              <mc:Fallback>
                <p:oleObj name="Document" r:id="rId5" imgW="11040795" imgH="4022449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159" y="835025"/>
                        <a:ext cx="8424863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5223" y="1831812"/>
            <a:ext cx="3040177" cy="3056982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629400" y="4764580"/>
            <a:ext cx="1146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b</a:t>
            </a:r>
            <a:endParaRPr lang="en-US" sz="2000" dirty="0"/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514600" y="4750663"/>
            <a:ext cx="1146468" cy="4053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a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7057690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869151"/>
            <a:ext cx="3211228" cy="2998687"/>
          </a:xfrm>
          <a:prstGeom prst="rect">
            <a:avLst/>
          </a:prstGeom>
        </p:spPr>
      </p:pic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74681"/>
              </p:ext>
            </p:extLst>
          </p:nvPr>
        </p:nvGraphicFramePr>
        <p:xfrm>
          <a:off x="320675" y="457200"/>
          <a:ext cx="4000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218705" imgH="821791" progId="Word.Document.12">
                  <p:embed/>
                </p:oleObj>
              </mc:Choice>
              <mc:Fallback>
                <p:oleObj name="Document" r:id="rId3" imgW="4218705" imgH="821791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457200"/>
                        <a:ext cx="400050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5223" y="1831812"/>
            <a:ext cx="3040177" cy="3056982"/>
          </a:xfrm>
          <a:prstGeom prst="rect">
            <a:avLst/>
          </a:prstGeom>
        </p:spPr>
      </p:pic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629400" y="4764580"/>
            <a:ext cx="1146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b</a:t>
            </a:r>
            <a:endParaRPr lang="en-US" sz="2000" dirty="0"/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514600" y="4750663"/>
            <a:ext cx="1146468" cy="4053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a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45460"/>
              </p:ext>
            </p:extLst>
          </p:nvPr>
        </p:nvGraphicFramePr>
        <p:xfrm>
          <a:off x="457200" y="857250"/>
          <a:ext cx="8194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10043005" imgH="2352196" progId="Word.Document.12">
                  <p:embed/>
                </p:oleObj>
              </mc:Choice>
              <mc:Fallback>
                <p:oleObj name="Document" r:id="rId7" imgW="10043005" imgH="2352196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857250"/>
                        <a:ext cx="819467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569215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96253"/>
              </p:ext>
            </p:extLst>
          </p:nvPr>
        </p:nvGraphicFramePr>
        <p:xfrm>
          <a:off x="193675" y="354013"/>
          <a:ext cx="2549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2375596" imgH="485866" progId="Word.Document.12">
                  <p:embed/>
                </p:oleObj>
              </mc:Choice>
              <mc:Fallback>
                <p:oleObj name="Document" r:id="rId3" imgW="2375596" imgH="4858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" y="354013"/>
                        <a:ext cx="2549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73055"/>
              </p:ext>
            </p:extLst>
          </p:nvPr>
        </p:nvGraphicFramePr>
        <p:xfrm>
          <a:off x="152400" y="826408"/>
          <a:ext cx="7840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8833715" imgH="1030482" progId="Word.Document.12">
                  <p:embed/>
                </p:oleObj>
              </mc:Choice>
              <mc:Fallback>
                <p:oleObj name="Document" r:id="rId5" imgW="8833715" imgH="10304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826408"/>
                        <a:ext cx="784066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9416" y="1123950"/>
            <a:ext cx="4258384" cy="304059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589503" y="3708458"/>
            <a:ext cx="1338828" cy="46807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a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40408" y="151073"/>
            <a:ext cx="1237933" cy="1083773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36972"/>
              </p:ext>
            </p:extLst>
          </p:nvPr>
        </p:nvGraphicFramePr>
        <p:xfrm>
          <a:off x="182564" y="1510242"/>
          <a:ext cx="4416312" cy="176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193908" imgH="2070111" progId="Word.Document.12">
                  <p:embed/>
                </p:oleObj>
              </mc:Choice>
              <mc:Fallback>
                <p:oleObj name="Document" r:id="rId9" imgW="5193908" imgH="20701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564" y="1510242"/>
                        <a:ext cx="4416312" cy="176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98198"/>
              </p:ext>
            </p:extLst>
          </p:nvPr>
        </p:nvGraphicFramePr>
        <p:xfrm>
          <a:off x="182563" y="3371850"/>
          <a:ext cx="4310062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5304042" imgH="3000978" progId="Word.Document.12">
                  <p:embed/>
                </p:oleObj>
              </mc:Choice>
              <mc:Fallback>
                <p:oleObj name="Document" r:id="rId11" imgW="5304042" imgH="30009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563" y="3371850"/>
                        <a:ext cx="4310062" cy="244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3603" y="2937187"/>
            <a:ext cx="1143000" cy="468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589387" y="5777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87" y="5777"/>
                <a:ext cx="7669530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92783"/>
              </p:ext>
            </p:extLst>
          </p:nvPr>
        </p:nvGraphicFramePr>
        <p:xfrm>
          <a:off x="171450" y="4411663"/>
          <a:ext cx="85725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10885407" imgH="3019360" progId="Word.Document.12">
                  <p:embed/>
                </p:oleObj>
              </mc:Choice>
              <mc:Fallback>
                <p:oleObj name="Document" r:id="rId14" imgW="10885407" imgH="3019360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450" y="4411663"/>
                        <a:ext cx="8572500" cy="23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5522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48710"/>
              </p:ext>
            </p:extLst>
          </p:nvPr>
        </p:nvGraphicFramePr>
        <p:xfrm>
          <a:off x="152400" y="415572"/>
          <a:ext cx="721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17018" imgH="485244" progId="Word.Document.12">
                  <p:embed/>
                </p:oleObj>
              </mc:Choice>
              <mc:Fallback>
                <p:oleObj name="Document" r:id="rId2" imgW="7217018" imgH="485244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415572"/>
                        <a:ext cx="72167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022" y="1149702"/>
            <a:ext cx="4267200" cy="324802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921332" y="4028169"/>
            <a:ext cx="1146468" cy="40536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b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10589" y="36766"/>
            <a:ext cx="1290586" cy="1203865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9466"/>
              </p:ext>
            </p:extLst>
          </p:nvPr>
        </p:nvGraphicFramePr>
        <p:xfrm>
          <a:off x="163689" y="876300"/>
          <a:ext cx="8262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9859561" imgH="1021471" progId="Word.Document.12">
                  <p:embed/>
                </p:oleObj>
              </mc:Choice>
              <mc:Fallback>
                <p:oleObj name="Document" r:id="rId6" imgW="9859561" imgH="10214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89" y="876300"/>
                        <a:ext cx="8262938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39621"/>
              </p:ext>
            </p:extLst>
          </p:nvPr>
        </p:nvGraphicFramePr>
        <p:xfrm>
          <a:off x="171450" y="1577798"/>
          <a:ext cx="4400550" cy="163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122109" imgH="1918593" progId="Word.Document.12">
                  <p:embed/>
                </p:oleObj>
              </mc:Choice>
              <mc:Fallback>
                <p:oleObj name="Document" r:id="rId8" imgW="5122109" imgH="19185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450" y="1577798"/>
                        <a:ext cx="4400550" cy="1638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75292"/>
              </p:ext>
            </p:extLst>
          </p:nvPr>
        </p:nvGraphicFramePr>
        <p:xfrm>
          <a:off x="193675" y="3428648"/>
          <a:ext cx="44815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648950" imgH="2604139" progId="Word.Document.12">
                  <p:embed/>
                </p:oleObj>
              </mc:Choice>
              <mc:Fallback>
                <p:oleObj name="Document" r:id="rId10" imgW="5648950" imgH="26041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675" y="3428648"/>
                        <a:ext cx="44815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844" y="2968096"/>
            <a:ext cx="1295400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9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40955"/>
              </p:ext>
            </p:extLst>
          </p:nvPr>
        </p:nvGraphicFramePr>
        <p:xfrm>
          <a:off x="205317" y="4433536"/>
          <a:ext cx="856138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11499404" imgH="2724164" progId="Word.Document.12">
                  <p:embed/>
                </p:oleObj>
              </mc:Choice>
              <mc:Fallback>
                <p:oleObj name="Document" r:id="rId13" imgW="11499404" imgH="2724164" progId="Word.Document.12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317" y="4433536"/>
                        <a:ext cx="8561388" cy="202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0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2578"/>
              </p:ext>
            </p:extLst>
          </p:nvPr>
        </p:nvGraphicFramePr>
        <p:xfrm>
          <a:off x="914400" y="1304784"/>
          <a:ext cx="7554912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80152" imgH="2932495" progId="Word.Document.12">
                  <p:embed/>
                </p:oleObj>
              </mc:Choice>
              <mc:Fallback>
                <p:oleObj name="Document" r:id="rId2" imgW="8180152" imgH="29324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304784"/>
                        <a:ext cx="7554912" cy="269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60169"/>
              </p:ext>
            </p:extLst>
          </p:nvPr>
        </p:nvGraphicFramePr>
        <p:xfrm>
          <a:off x="377825" y="742950"/>
          <a:ext cx="40116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468443" imgH="584625" progId="Word.Document.12">
                  <p:embed/>
                </p:oleObj>
              </mc:Choice>
              <mc:Fallback>
                <p:oleObj name="Document" r:id="rId4" imgW="4468443" imgH="5846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825" y="742950"/>
                        <a:ext cx="40116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64132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79520"/>
              </p:ext>
            </p:extLst>
          </p:nvPr>
        </p:nvGraphicFramePr>
        <p:xfrm>
          <a:off x="307975" y="754063"/>
          <a:ext cx="71897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17018" imgH="605386" progId="Word.Document.12">
                  <p:embed/>
                </p:oleObj>
              </mc:Choice>
              <mc:Fallback>
                <p:oleObj name="Document" r:id="rId2" imgW="7217018" imgH="6053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" y="754063"/>
                        <a:ext cx="718978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14492"/>
              </p:ext>
            </p:extLst>
          </p:nvPr>
        </p:nvGraphicFramePr>
        <p:xfrm>
          <a:off x="533400" y="1293442"/>
          <a:ext cx="79295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027406" imgH="1592760" progId="Word.Document.12">
                  <p:embed/>
                </p:oleObj>
              </mc:Choice>
              <mc:Fallback>
                <p:oleObj name="Document" r:id="rId4" imgW="8027406" imgH="15927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293442"/>
                        <a:ext cx="7929562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" y="16490"/>
                <a:ext cx="766953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627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671414"/>
            <a:ext cx="1472086" cy="1472086"/>
          </a:xfrm>
          <a:prstGeom prst="rect">
            <a:avLst/>
          </a:prstGeom>
        </p:spPr>
      </p:pic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61450"/>
              </p:ext>
            </p:extLst>
          </p:nvPr>
        </p:nvGraphicFramePr>
        <p:xfrm>
          <a:off x="304800" y="1187450"/>
          <a:ext cx="8675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8678987" imgH="701045" progId="Word.Document.12">
                  <p:embed/>
                </p:oleObj>
              </mc:Choice>
              <mc:Fallback>
                <p:oleObj name="Document" r:id="rId5" imgW="8678987" imgH="7010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187450"/>
                        <a:ext cx="867568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46698"/>
              </p:ext>
            </p:extLst>
          </p:nvPr>
        </p:nvGraphicFramePr>
        <p:xfrm>
          <a:off x="4010488" y="1844252"/>
          <a:ext cx="187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1882028" imgH="544427" progId="Word.Document.12">
                  <p:embed/>
                </p:oleObj>
              </mc:Choice>
              <mc:Fallback>
                <p:oleObj name="Document" r:id="rId7" imgW="1882028" imgH="5444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0488" y="1844252"/>
                        <a:ext cx="1874838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90782"/>
              </p:ext>
            </p:extLst>
          </p:nvPr>
        </p:nvGraphicFramePr>
        <p:xfrm>
          <a:off x="609604" y="2457450"/>
          <a:ext cx="7216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7217018" imgH="572102" progId="Word.Document.12">
                  <p:embed/>
                </p:oleObj>
              </mc:Choice>
              <mc:Fallback>
                <p:oleObj name="Document" r:id="rId9" imgW="7217018" imgH="5721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4" y="2457450"/>
                        <a:ext cx="72167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807879" y="232133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9" y="232133"/>
                <a:ext cx="766953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Đồng hồ đếm ngược 30 giấy có âm thanh sinh động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3733800" y="4095750"/>
            <a:ext cx="1449633" cy="81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3981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998957725"/>
              </p:ext>
            </p:extLst>
          </p:nvPr>
        </p:nvGraphicFramePr>
        <p:xfrm>
          <a:off x="2590800" y="5143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7948692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683" y="1198244"/>
            <a:ext cx="3249150" cy="350710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08461"/>
              </p:ext>
            </p:extLst>
          </p:nvPr>
        </p:nvGraphicFramePr>
        <p:xfrm>
          <a:off x="302776" y="426861"/>
          <a:ext cx="7216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217018" imgH="543157" progId="Word.Document.12">
                  <p:embed/>
                </p:oleObj>
              </mc:Choice>
              <mc:Fallback>
                <p:oleObj name="Document" r:id="rId3" imgW="7217018" imgH="5431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776" y="426861"/>
                        <a:ext cx="72167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30291"/>
              </p:ext>
            </p:extLst>
          </p:nvPr>
        </p:nvGraphicFramePr>
        <p:xfrm>
          <a:off x="299107" y="900113"/>
          <a:ext cx="7216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217018" imgH="605565" progId="Word.Document.12">
                  <p:embed/>
                </p:oleObj>
              </mc:Choice>
              <mc:Fallback>
                <p:oleObj name="Document" r:id="rId5" imgW="7217018" imgH="6055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07" y="900113"/>
                        <a:ext cx="721677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572955" y="4651728"/>
            <a:ext cx="1620957" cy="523220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3a </a:t>
            </a:r>
            <a:endParaRPr lang="en-US" dirty="0"/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38319" y="63950"/>
            <a:ext cx="1369657" cy="1089523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35790"/>
              </p:ext>
            </p:extLst>
          </p:nvPr>
        </p:nvGraphicFramePr>
        <p:xfrm>
          <a:off x="291275" y="1345669"/>
          <a:ext cx="557688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597921" imgH="1563925" progId="Word.Document.12">
                  <p:embed/>
                </p:oleObj>
              </mc:Choice>
              <mc:Fallback>
                <p:oleObj name="Document" r:id="rId8" imgW="5597921" imgH="15639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275" y="1345669"/>
                        <a:ext cx="5576888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12473"/>
              </p:ext>
            </p:extLst>
          </p:nvPr>
        </p:nvGraphicFramePr>
        <p:xfrm>
          <a:off x="2133600" y="2605617"/>
          <a:ext cx="1771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1777070" imgH="486018" progId="Word.Document.12">
                  <p:embed/>
                </p:oleObj>
              </mc:Choice>
              <mc:Fallback>
                <p:oleObj name="Document" r:id="rId10" imgW="1777070" imgH="486018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2605617"/>
                        <a:ext cx="1771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97300"/>
              </p:ext>
            </p:extLst>
          </p:nvPr>
        </p:nvGraphicFramePr>
        <p:xfrm>
          <a:off x="304800" y="2972153"/>
          <a:ext cx="5383212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5491192" imgH="2302095" progId="Word.Document.12">
                  <p:embed/>
                </p:oleObj>
              </mc:Choice>
              <mc:Fallback>
                <p:oleObj name="Document" r:id="rId12" imgW="5491192" imgH="23020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800" y="2972153"/>
                        <a:ext cx="5383212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55270" y="52685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0" y="52685"/>
                <a:ext cx="7669530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28290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720" y="1041400"/>
            <a:ext cx="3292472" cy="31305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61136"/>
              </p:ext>
            </p:extLst>
          </p:nvPr>
        </p:nvGraphicFramePr>
        <p:xfrm>
          <a:off x="315208" y="903287"/>
          <a:ext cx="52578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281702" imgH="1907059" progId="Word.Document.12">
                  <p:embed/>
                </p:oleObj>
              </mc:Choice>
              <mc:Fallback>
                <p:oleObj name="Document" r:id="rId3" imgW="5281702" imgH="19070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208" y="903287"/>
                        <a:ext cx="5257800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631362" y="4324350"/>
            <a:ext cx="1531188" cy="523220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3b</a:t>
            </a:r>
            <a:endParaRPr lang="en-US" dirty="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21735" y="8371"/>
            <a:ext cx="1444196" cy="861049"/>
          </a:xfrm>
          <a:prstGeom prst="rect">
            <a:avLst/>
          </a:prstGeom>
        </p:spPr>
      </p:pic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54371"/>
              </p:ext>
            </p:extLst>
          </p:nvPr>
        </p:nvGraphicFramePr>
        <p:xfrm>
          <a:off x="315208" y="2816013"/>
          <a:ext cx="5405438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483482" imgH="2159363" progId="Word.Document.12">
                  <p:embed/>
                </p:oleObj>
              </mc:Choice>
              <mc:Fallback>
                <p:oleObj name="Document" r:id="rId6" imgW="5483482" imgH="21593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208" y="2816013"/>
                        <a:ext cx="5405438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67939"/>
              </p:ext>
            </p:extLst>
          </p:nvPr>
        </p:nvGraphicFramePr>
        <p:xfrm>
          <a:off x="2318384" y="2473325"/>
          <a:ext cx="1771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1777070" imgH="486018" progId="Word.Document.12">
                  <p:embed/>
                </p:oleObj>
              </mc:Choice>
              <mc:Fallback>
                <p:oleObj name="Document" r:id="rId8" imgW="1777070" imgH="486018" progId="Word.Document.12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8384" y="2473325"/>
                        <a:ext cx="1771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941070" y="268635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70" y="268635"/>
                <a:ext cx="766953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718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10245"/>
              </p:ext>
            </p:extLst>
          </p:nvPr>
        </p:nvGraphicFramePr>
        <p:xfrm>
          <a:off x="481647" y="626489"/>
          <a:ext cx="72167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17018" imgH="510064" progId="Word.Document.12">
                  <p:embed/>
                </p:oleObj>
              </mc:Choice>
              <mc:Fallback>
                <p:oleObj name="Document" r:id="rId2" imgW="7217018" imgH="5100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647" y="626489"/>
                        <a:ext cx="72167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47807"/>
              </p:ext>
            </p:extLst>
          </p:nvPr>
        </p:nvGraphicFramePr>
        <p:xfrm>
          <a:off x="838200" y="1162823"/>
          <a:ext cx="6934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217018" imgH="974013" progId="Word.Document.12">
                  <p:embed/>
                </p:oleObj>
              </mc:Choice>
              <mc:Fallback>
                <p:oleObj name="Document" r:id="rId4" imgW="7217018" imgH="9740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162823"/>
                        <a:ext cx="6934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63402"/>
              </p:ext>
            </p:extLst>
          </p:nvPr>
        </p:nvGraphicFramePr>
        <p:xfrm>
          <a:off x="1030113" y="2095940"/>
          <a:ext cx="79168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009297" imgH="1003405" progId="Word.Document.12">
                  <p:embed/>
                </p:oleObj>
              </mc:Choice>
              <mc:Fallback>
                <p:oleObj name="Document" r:id="rId6" imgW="8009297" imgH="10034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0113" y="2095940"/>
                        <a:ext cx="791686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67405"/>
              </p:ext>
            </p:extLst>
          </p:nvPr>
        </p:nvGraphicFramePr>
        <p:xfrm>
          <a:off x="1030113" y="3078602"/>
          <a:ext cx="782161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7913290" imgH="1003089" progId="Word.Document.12">
                  <p:embed/>
                </p:oleObj>
              </mc:Choice>
              <mc:Fallback>
                <p:oleObj name="Document" r:id="rId8" imgW="7913290" imgH="10030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113" y="3078602"/>
                        <a:ext cx="7821613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7979"/>
              </p:ext>
            </p:extLst>
          </p:nvPr>
        </p:nvGraphicFramePr>
        <p:xfrm>
          <a:off x="1030113" y="4007290"/>
          <a:ext cx="78486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7947489" imgH="1061840" progId="Word.Document.12">
                  <p:embed/>
                </p:oleObj>
              </mc:Choice>
              <mc:Fallback>
                <p:oleObj name="Document" r:id="rId10" imgW="7947489" imgH="10618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113" y="4007290"/>
                        <a:ext cx="78486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270" y="16490"/>
                <a:ext cx="766953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9167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58538"/>
              </p:ext>
            </p:extLst>
          </p:nvPr>
        </p:nvGraphicFramePr>
        <p:xfrm>
          <a:off x="152400" y="467471"/>
          <a:ext cx="87820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8774725" imgH="1418756" progId="Word.Document.12">
                  <p:embed/>
                </p:oleObj>
              </mc:Choice>
              <mc:Fallback>
                <p:oleObj name="Document" r:id="rId4" imgW="8774725" imgH="14187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67471"/>
                        <a:ext cx="87820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90597"/>
              </p:ext>
            </p:extLst>
          </p:nvPr>
        </p:nvGraphicFramePr>
        <p:xfrm>
          <a:off x="4038600" y="1733550"/>
          <a:ext cx="1771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777070" imgH="486018" progId="Word.Document.12">
                  <p:embed/>
                </p:oleObj>
              </mc:Choice>
              <mc:Fallback>
                <p:oleObj name="Document" r:id="rId6" imgW="1777070" imgH="4860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1733550"/>
                        <a:ext cx="17716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9107"/>
              </p:ext>
            </p:extLst>
          </p:nvPr>
        </p:nvGraphicFramePr>
        <p:xfrm>
          <a:off x="361950" y="2114550"/>
          <a:ext cx="88582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8854577" imgH="1510335" progId="Word.Document.12">
                  <p:embed/>
                </p:oleObj>
              </mc:Choice>
              <mc:Fallback>
                <p:oleObj name="Document" r:id="rId8" imgW="8854577" imgH="15103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950" y="2114550"/>
                        <a:ext cx="8858250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36919"/>
              </p:ext>
            </p:extLst>
          </p:nvPr>
        </p:nvGraphicFramePr>
        <p:xfrm>
          <a:off x="392723" y="3368395"/>
          <a:ext cx="86058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8603151" imgH="1518267" progId="Word.Document.12">
                  <p:embed/>
                </p:oleObj>
              </mc:Choice>
              <mc:Fallback>
                <p:oleObj name="Document" r:id="rId10" imgW="8603151" imgH="15182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723" y="3368395"/>
                        <a:ext cx="8605838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89380"/>
              </p:ext>
            </p:extLst>
          </p:nvPr>
        </p:nvGraphicFramePr>
        <p:xfrm>
          <a:off x="1789112" y="4229100"/>
          <a:ext cx="6973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7074951" imgH="930835" progId="Word.Document.12">
                  <p:embed/>
                </p:oleObj>
              </mc:Choice>
              <mc:Fallback>
                <p:oleObj name="Document" r:id="rId12" imgW="7074951" imgH="9308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9112" y="4229100"/>
                        <a:ext cx="69738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274" y="-182236"/>
            <a:ext cx="1299415" cy="12994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179070" y="52685"/>
                <a:ext cx="76695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BẬC NHẤT </a:t>
                </a:r>
                <a14:m>
                  <m:oMath xmlns:m="http://schemas.openxmlformats.org/officeDocument/2006/math"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400" b="1" i="0" smtClean="0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" y="52685"/>
                <a:ext cx="7669530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Đồng hồ đếm ngược 2 phút có tiếng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A63E96A-49D9-7CD5-75A2-4708070D5C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847274" y="1212121"/>
            <a:ext cx="1193296" cy="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1452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010400" y="-8989"/>
            <a:ext cx="1543008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en-US"/>
          </a:p>
        </p:txBody>
      </p:sp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457200" y="1047750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234607" y="1358208"/>
            <a:ext cx="404296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606" y="2266950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86717"/>
              </p:ext>
            </p:extLst>
          </p:nvPr>
        </p:nvGraphicFramePr>
        <p:xfrm>
          <a:off x="376519" y="238659"/>
          <a:ext cx="6851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619749" imgH="567324" progId="Word.Document.12">
                  <p:embed/>
                </p:oleObj>
              </mc:Choice>
              <mc:Fallback>
                <p:oleObj name="Document" r:id="rId4" imgW="7619749" imgH="5673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519" y="238659"/>
                        <a:ext cx="6851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37416"/>
              </p:ext>
            </p:extLst>
          </p:nvPr>
        </p:nvGraphicFramePr>
        <p:xfrm>
          <a:off x="385484" y="1966654"/>
          <a:ext cx="83232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10277200" imgH="583315" progId="Word.Document.12">
                  <p:embed/>
                </p:oleObj>
              </mc:Choice>
              <mc:Fallback>
                <p:oleObj name="Document" r:id="rId6" imgW="10277200" imgH="583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484" y="1966654"/>
                        <a:ext cx="832326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37210"/>
              </p:ext>
            </p:extLst>
          </p:nvPr>
        </p:nvGraphicFramePr>
        <p:xfrm>
          <a:off x="3699067" y="2501071"/>
          <a:ext cx="2081389" cy="4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2215479" imgH="467991" progId="Word.Document.12">
                  <p:embed/>
                </p:oleObj>
              </mc:Choice>
              <mc:Fallback>
                <p:oleObj name="Document" r:id="rId8" imgW="2215479" imgH="4679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9067" y="2501071"/>
                        <a:ext cx="2081389" cy="4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36062"/>
              </p:ext>
            </p:extLst>
          </p:nvPr>
        </p:nvGraphicFramePr>
        <p:xfrm>
          <a:off x="720036" y="3071554"/>
          <a:ext cx="7221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8515816" imgH="585478" progId="Word.Document.12">
                  <p:embed/>
                </p:oleObj>
              </mc:Choice>
              <mc:Fallback>
                <p:oleObj name="Document" r:id="rId10" imgW="8515816" imgH="5854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036" y="3071554"/>
                        <a:ext cx="72215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28141"/>
              </p:ext>
            </p:extLst>
          </p:nvPr>
        </p:nvGraphicFramePr>
        <p:xfrm>
          <a:off x="365230" y="869691"/>
          <a:ext cx="79311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7968292" imgH="1112661" progId="Word.Document.12">
                  <p:embed/>
                </p:oleObj>
              </mc:Choice>
              <mc:Fallback>
                <p:oleObj name="Document" r:id="rId12" imgW="7968292" imgH="11126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230" y="869691"/>
                        <a:ext cx="7931150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Đồng hồ đếm ngược 30 giấy có âm thanh sinh động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309786" y="4019550"/>
            <a:ext cx="1398961" cy="786916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6200" y="333157"/>
            <a:ext cx="1691620" cy="1345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2743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0390" y="-23831"/>
            <a:ext cx="1083610" cy="945017"/>
          </a:xfrm>
          <a:prstGeom prst="rect">
            <a:avLst/>
          </a:prstGeom>
        </p:spPr>
      </p:pic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85965"/>
              </p:ext>
            </p:extLst>
          </p:nvPr>
        </p:nvGraphicFramePr>
        <p:xfrm>
          <a:off x="381000" y="89541"/>
          <a:ext cx="7350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540616" imgH="476855" progId="Word.Document.12">
                  <p:embed/>
                </p:oleObj>
              </mc:Choice>
              <mc:Fallback>
                <p:oleObj name="Document" r:id="rId5" imgW="7540616" imgH="476855" progId="Word.Document.12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89541"/>
                        <a:ext cx="73501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3585"/>
              </p:ext>
            </p:extLst>
          </p:nvPr>
        </p:nvGraphicFramePr>
        <p:xfrm>
          <a:off x="358588" y="3069542"/>
          <a:ext cx="8367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8480192" imgH="856586" progId="Word.Document.12">
                  <p:embed/>
                </p:oleObj>
              </mc:Choice>
              <mc:Fallback>
                <p:oleObj name="Document" r:id="rId7" imgW="8480192" imgH="856586" progId="Word.Document.12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588" y="3069542"/>
                        <a:ext cx="836771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32811"/>
              </p:ext>
            </p:extLst>
          </p:nvPr>
        </p:nvGraphicFramePr>
        <p:xfrm>
          <a:off x="389965" y="4194175"/>
          <a:ext cx="86010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8495665" imgH="967265" progId="Word.Document.12">
                  <p:embed/>
                </p:oleObj>
              </mc:Choice>
              <mc:Fallback>
                <p:oleObj name="Document" r:id="rId9" imgW="8495665" imgH="967265" progId="Word.Document.12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965" y="4194175"/>
                        <a:ext cx="86010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28227"/>
              </p:ext>
            </p:extLst>
          </p:nvPr>
        </p:nvGraphicFramePr>
        <p:xfrm>
          <a:off x="3505200" y="3802639"/>
          <a:ext cx="1968590" cy="41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2215479" imgH="467991" progId="Word.Document.12">
                  <p:embed/>
                </p:oleObj>
              </mc:Choice>
              <mc:Fallback>
                <p:oleObj name="Document" r:id="rId11" imgW="2215479" imgH="467991" progId="Word.Document.12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3802639"/>
                        <a:ext cx="1968590" cy="414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21725"/>
              </p:ext>
            </p:extLst>
          </p:nvPr>
        </p:nvGraphicFramePr>
        <p:xfrm>
          <a:off x="377825" y="492654"/>
          <a:ext cx="8308975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8342373" imgH="2935739" progId="Word.Document.12">
                  <p:embed/>
                </p:oleObj>
              </mc:Choice>
              <mc:Fallback>
                <p:oleObj name="Document" r:id="rId13" imgW="8342373" imgH="29357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825" y="492654"/>
                        <a:ext cx="8308975" cy="291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Đồng hồ đếm ngược 1 phút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4A540DC-2664-FA1B-1B5F-D4714840D5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650460" y="1625435"/>
            <a:ext cx="1284784" cy="72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0066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8"/>
            <a:ext cx="2438400" cy="5386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45720" tIns="22860" rIns="45720" bIns="22860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92420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03216"/>
              </p:ext>
            </p:extLst>
          </p:nvPr>
        </p:nvGraphicFramePr>
        <p:xfrm>
          <a:off x="277182" y="188651"/>
          <a:ext cx="1582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619093" imgH="410174" progId="Word.Document.12">
                  <p:embed/>
                </p:oleObj>
              </mc:Choice>
              <mc:Fallback>
                <p:oleObj name="Document" r:id="rId4" imgW="1619093" imgH="4101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2" y="188651"/>
                        <a:ext cx="15827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44549"/>
              </p:ext>
            </p:extLst>
          </p:nvPr>
        </p:nvGraphicFramePr>
        <p:xfrm>
          <a:off x="1099594" y="3333750"/>
          <a:ext cx="78073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554952" imgH="2170537" progId="Word.Document.12">
                  <p:embed/>
                </p:oleObj>
              </mc:Choice>
              <mc:Fallback>
                <p:oleObj name="Document" r:id="rId6" imgW="8554952" imgH="21705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594" y="3333750"/>
                        <a:ext cx="7807325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30840"/>
              </p:ext>
            </p:extLst>
          </p:nvPr>
        </p:nvGraphicFramePr>
        <p:xfrm>
          <a:off x="277182" y="2395659"/>
          <a:ext cx="8554407" cy="148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8135550" imgH="1416953" progId="Word.Document.12">
                  <p:embed/>
                </p:oleObj>
              </mc:Choice>
              <mc:Fallback>
                <p:oleObj name="Document" r:id="rId8" imgW="8135550" imgH="14169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182" y="2395659"/>
                        <a:ext cx="8554407" cy="148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8283" y="-72698"/>
            <a:ext cx="1305717" cy="1138717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93" y="666750"/>
            <a:ext cx="7455707" cy="165968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Đồng hồ đếm ngược 2 phút có tiếng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A63E96A-49D9-7CD5-75A2-4708070D5CC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38283" y="1234540"/>
            <a:ext cx="1242237" cy="698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2497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25783"/>
              </p:ext>
            </p:extLst>
          </p:nvPr>
        </p:nvGraphicFramePr>
        <p:xfrm>
          <a:off x="243681" y="2057400"/>
          <a:ext cx="882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9077947" imgH="2129807" progId="Word.Document.12">
                  <p:embed/>
                </p:oleObj>
              </mc:Choice>
              <mc:Fallback>
                <p:oleObj name="Document" r:id="rId2" imgW="9077947" imgH="21298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681" y="2057400"/>
                        <a:ext cx="882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46217"/>
              </p:ext>
            </p:extLst>
          </p:nvPr>
        </p:nvGraphicFramePr>
        <p:xfrm>
          <a:off x="3078163" y="1657350"/>
          <a:ext cx="1577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603944" imgH="409582" progId="Word.Document.12">
                  <p:embed/>
                </p:oleObj>
              </mc:Choice>
              <mc:Fallback>
                <p:oleObj name="Document" r:id="rId4" imgW="1603944" imgH="409582" progId="Word.Document.12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8163" y="1657350"/>
                        <a:ext cx="15779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75736"/>
              </p:ext>
            </p:extLst>
          </p:nvPr>
        </p:nvGraphicFramePr>
        <p:xfrm>
          <a:off x="263525" y="3646488"/>
          <a:ext cx="8572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901337" imgH="1550950" progId="Word.Document.12">
                  <p:embed/>
                </p:oleObj>
              </mc:Choice>
              <mc:Fallback>
                <p:oleObj name="Document" r:id="rId6" imgW="8901337" imgH="15509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" y="3646488"/>
                        <a:ext cx="85725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4168"/>
            <a:ext cx="7658100" cy="163318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833" y="0"/>
            <a:ext cx="1191771" cy="106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280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717595" y="1914905"/>
            <a:ext cx="2553704" cy="289905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026029" y="1418739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155157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863" y="1640336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166533" y="1964741"/>
            <a:ext cx="2341135" cy="2341135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364" y="2178783"/>
            <a:ext cx="1898671" cy="1898671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Autofit/>
          </a:bodyPr>
          <a:lstStyle/>
          <a:p>
            <a:pPr algn="ctr"/>
            <a:endParaRPr lang="en-US" sz="1400"/>
          </a:p>
        </p:txBody>
      </p:sp>
      <p:sp>
        <p:nvSpPr>
          <p:cNvPr id="14" name="Bong bóng Ý nghĩ: Hình đám mây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035510" y="769270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Bong bóng Ý nghĩ: Hình đám mây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3644081" y="80079"/>
            <a:ext cx="2815086" cy="1173193"/>
          </a:xfrm>
          <a:prstGeom prst="cloudCallout">
            <a:avLst>
              <a:gd name="adj1" fmla="val -8987"/>
              <a:gd name="adj2" fmla="val 59749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8" name="Bong bóng Ý nghĩ: Hình đám mây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6324601" y="351679"/>
            <a:ext cx="2819412" cy="1268991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9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8535960">
            <a:off x="-263070" y="712716"/>
            <a:ext cx="2049495" cy="45437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>
                <a:ln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>
              <a:ln/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5652"/>
              </p:ext>
            </p:extLst>
          </p:nvPr>
        </p:nvGraphicFramePr>
        <p:xfrm>
          <a:off x="614363" y="968375"/>
          <a:ext cx="7970837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91201" imgH="2879872" progId="Word.Document.12">
                  <p:embed/>
                </p:oleObj>
              </mc:Choice>
              <mc:Fallback>
                <p:oleObj name="Document" r:id="rId2" imgW="8191201" imgH="28798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363" y="968375"/>
                        <a:ext cx="7970837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35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" y="593124"/>
            <a:ext cx="9143999" cy="3178776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 defTabSz="685800">
              <a:defRPr/>
            </a:pP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50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29175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59" y="4358167"/>
            <a:ext cx="6089123" cy="900244"/>
          </a:xfrm>
          <a:prstGeom prst="rect">
            <a:avLst/>
          </a:prstGeom>
          <a:noFill/>
        </p:spPr>
        <p:txBody>
          <a:bodyPr wrap="none" lIns="68558" tIns="34289" rIns="68558" bIns="34289">
            <a:spAutoFit/>
          </a:bodyPr>
          <a:lstStyle/>
          <a:p>
            <a:pPr algn="ctr" defTabSz="914040"/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5" y="1067764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040"/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24804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040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91" y="330364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040"/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263076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040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72" y="1123372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040"/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040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3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395" tIns="91395" rIns="91395" bIns="9139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914040"/>
            <a:endParaRPr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59" y="2428280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914040"/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61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040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26490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50"/>
            <a:ext cx="3371850" cy="646331"/>
          </a:xfrm>
          <a:prstGeom prst="rect">
            <a:avLst/>
          </a:prstGeom>
          <a:solidFill>
            <a:srgbClr val="FFFF00">
              <a:alpha val="50196"/>
            </a:srgb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62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23366"/>
            <a:ext cx="9144000" cy="5196674"/>
          </a:xfrm>
          <a:prstGeom prst="rect">
            <a:avLst/>
          </a:prstGeom>
        </p:spPr>
      </p:pic>
      <p:sp>
        <p:nvSpPr>
          <p:cNvPr id="22" name="Rectangl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/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30174" y="831658"/>
            <a:ext cx="2279791" cy="55335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 (sgk/77)</a:t>
            </a:r>
            <a:endParaRPr lang="en-US" sz="28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30174" y="1578379"/>
            <a:ext cx="3276859" cy="55335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)  Vẽ đồ thị hàm số: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30975" y="2253012"/>
            <a:ext cx="3275256" cy="553389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b="1" i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)  Vẽ đồ thị hàm số:</a:t>
            </a:r>
            <a:endParaRPr lang="en-US" sz="28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9538" y="1509174"/>
            <a:ext cx="2438400" cy="701171"/>
          </a:xfrm>
          <a:prstGeom prst="rect">
            <a:avLst/>
          </a:prstGeom>
        </p:spPr>
      </p:pic>
      <p:pic>
        <p:nvPicPr>
          <p:cNvPr id="30" name="Picture 29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9538" y="2149427"/>
            <a:ext cx="2438400" cy="69520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34494"/>
              </p:ext>
            </p:extLst>
          </p:nvPr>
        </p:nvGraphicFramePr>
        <p:xfrm>
          <a:off x="4286250" y="1662113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6250" y="1662113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59904"/>
              </p:ext>
            </p:extLst>
          </p:nvPr>
        </p:nvGraphicFramePr>
        <p:xfrm>
          <a:off x="4241142" y="2131736"/>
          <a:ext cx="1274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75009" imgH="818574" progId="Equation.DSMT4">
                  <p:embed/>
                </p:oleObj>
              </mc:Choice>
              <mc:Fallback>
                <p:oleObj name="Equation" r:id="rId9" imgW="1275009" imgH="818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1142" y="2131736"/>
                        <a:ext cx="12747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976283" y="3367671"/>
            <a:ext cx="1616569" cy="1285934"/>
          </a:xfrm>
          <a:prstGeom prst="rect">
            <a:avLst/>
          </a:prstGeom>
        </p:spPr>
      </p:pic>
      <p:pic>
        <p:nvPicPr>
          <p:cNvPr id="17" name="3 Min Timer with Music for Kids, Calm and Relaxing Music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347685" y="3389368"/>
            <a:ext cx="2208961" cy="124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4657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078" y="774067"/>
            <a:ext cx="4191000" cy="4212374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latin typeface="Calibri"/>
            </a:endParaRPr>
          </a:p>
        </p:txBody>
      </p:sp>
      <p:sp>
        <p:nvSpPr>
          <p:cNvPr id="25" name="Rectangl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latin typeface="Calibri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latin typeface="Calibri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latin typeface="Calibri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28600" y="-19050"/>
            <a:ext cx="2278188" cy="553389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77)</a:t>
            </a:r>
            <a:endParaRPr lang="en-US" sz="2800" dirty="0">
              <a:solidFill>
                <a:srgbClr val="0000FF"/>
              </a:solidFill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74866" y="406519"/>
            <a:ext cx="4859110" cy="530594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nl-NL" sz="2800" b="1" i="1" dirty="0">
                <a:latin typeface="Times New Roman" panose="02020603050405020304" pitchFamily="18" charset="0"/>
                <a:ea typeface="Arial" panose="020B0604020202020204" pitchFamily="34" charset="0"/>
              </a:rPr>
              <a:t>a)  Vẽ đồ thị hàm số: y</a:t>
            </a:r>
            <a:r>
              <a:rPr lang="nl-NL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 = 3</a:t>
            </a:r>
            <a:r>
              <a:rPr lang="nl-NL" sz="2800" b="1" i="1" dirty="0">
                <a:latin typeface="Times New Roman" panose="02020603050405020304" pitchFamily="18" charset="0"/>
                <a:ea typeface="Arial" panose="020B0604020202020204" pitchFamily="34" charset="0"/>
              </a:rPr>
              <a:t>x</a:t>
            </a:r>
            <a:r>
              <a:rPr lang="nl-NL" sz="2800" b="1" dirty="0">
                <a:latin typeface="Times New Roman" panose="02020603050405020304" pitchFamily="18" charset="0"/>
                <a:ea typeface="Arial" panose="020B0604020202020204" pitchFamily="34" charset="0"/>
              </a:rPr>
              <a:t> + 4</a:t>
            </a:r>
            <a:endParaRPr lang="en-US" sz="2800" dirty="0"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02366"/>
              </p:ext>
            </p:extLst>
          </p:nvPr>
        </p:nvGraphicFramePr>
        <p:xfrm>
          <a:off x="371475" y="895350"/>
          <a:ext cx="4967673" cy="120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867838" imgH="1441738" progId="Word.Document.12">
                  <p:embed/>
                </p:oleObj>
              </mc:Choice>
              <mc:Fallback>
                <p:oleObj name="Document" r:id="rId3" imgW="5867838" imgH="1441738" progId="Word.Document.12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895350"/>
                        <a:ext cx="4967673" cy="120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27526"/>
              </p:ext>
            </p:extLst>
          </p:nvPr>
        </p:nvGraphicFramePr>
        <p:xfrm>
          <a:off x="361951" y="1928283"/>
          <a:ext cx="523025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702278" imgH="2195736" progId="Word.Document.12">
                  <p:embed/>
                </p:oleObj>
              </mc:Choice>
              <mc:Fallback>
                <p:oleObj name="Document" r:id="rId5" imgW="6702278" imgH="2195736" progId="Word.Document.12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1" y="1928283"/>
                        <a:ext cx="523025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40112"/>
              </p:ext>
            </p:extLst>
          </p:nvPr>
        </p:nvGraphicFramePr>
        <p:xfrm>
          <a:off x="388938" y="3657600"/>
          <a:ext cx="46863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585882" imgH="1883631" progId="Word.Document.12">
                  <p:embed/>
                </p:oleObj>
              </mc:Choice>
              <mc:Fallback>
                <p:oleObj name="Document" r:id="rId7" imgW="5585882" imgH="1883631" progId="Word.Document.12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938" y="3657600"/>
                        <a:ext cx="4686300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142347"/>
            <a:ext cx="1759244" cy="1399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7593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9213BE-4420-4B0C-F4D5-D402C57F0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Rectangl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7360D2-43BE-BDE2-7B94-50C04FEC0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2E58C7-5236-3271-2D7E-7D7376E32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35CFA-76DD-7F78-FD10-3079B91E9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42346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04800" y="135904"/>
            <a:ext cx="2279791" cy="553357"/>
          </a:xfrm>
          <a:prstGeom prst="rect">
            <a:avLst/>
          </a:prstGeom>
        </p:spPr>
        <p:txBody>
          <a:bodyPr wrap="none" lIns="91440" tIns="45720" rIns="91440" bIns="45720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77)</a:t>
            </a:r>
            <a:endParaRPr lang="en-US" sz="2800" dirty="0">
              <a:solidFill>
                <a:prstClr val="black"/>
              </a:solidFill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59673"/>
              </p:ext>
            </p:extLst>
          </p:nvPr>
        </p:nvGraphicFramePr>
        <p:xfrm>
          <a:off x="171451" y="644163"/>
          <a:ext cx="6454775" cy="85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217018" imgH="966457" progId="Word.Document.12">
                  <p:embed/>
                </p:oleObj>
              </mc:Choice>
              <mc:Fallback>
                <p:oleObj name="Document" r:id="rId2" imgW="7217018" imgH="9664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451" y="644163"/>
                        <a:ext cx="6454775" cy="85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58337"/>
              </p:ext>
            </p:extLst>
          </p:nvPr>
        </p:nvGraphicFramePr>
        <p:xfrm>
          <a:off x="381000" y="1543050"/>
          <a:ext cx="5410200" cy="158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45929" imgH="1753705" progId="Word.Document.12">
                  <p:embed/>
                </p:oleObj>
              </mc:Choice>
              <mc:Fallback>
                <p:oleObj name="Document" r:id="rId4" imgW="5945929" imgH="17537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543050"/>
                        <a:ext cx="5410200" cy="158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06603"/>
              </p:ext>
            </p:extLst>
          </p:nvPr>
        </p:nvGraphicFramePr>
        <p:xfrm>
          <a:off x="333375" y="3105150"/>
          <a:ext cx="6067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6789231" imgH="1999959" progId="Word.Document.12">
                  <p:embed/>
                </p:oleObj>
              </mc:Choice>
              <mc:Fallback>
                <p:oleObj name="Document" r:id="rId6" imgW="6789231" imgH="19999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375" y="3105150"/>
                        <a:ext cx="6067425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076678"/>
            <a:ext cx="4102231" cy="36568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118069"/>
            <a:ext cx="1866444" cy="148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9702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2290" y="5715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6B765C-E492-4D9D-B326-A1DF01AF5D4B}"/>
                  </a:ext>
                </a:extLst>
              </p:cNvPr>
              <p:cNvSpPr/>
              <p:nvPr/>
            </p:nvSpPr>
            <p:spPr>
              <a:xfrm>
                <a:off x="245756" y="2114551"/>
                <a:ext cx="5011148" cy="175432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36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C0504D">
                        <a:lumMod val="40000"/>
                        <a:lumOff val="6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</a:t>
                </a:r>
              </a:p>
              <a:p>
                <a:pPr algn="ctr"/>
                <a:r>
                  <a:rPr lang="en-US" sz="3600" b="1" dirty="0">
                    <a:ln w="22225">
                      <a:solidFill>
                        <a:srgbClr val="C0504D"/>
                      </a:solidFill>
                      <a:prstDash val="solid"/>
                    </a:ln>
                    <a:solidFill>
                      <a:srgbClr val="C0504D">
                        <a:lumMod val="40000"/>
                        <a:lumOff val="6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 NHẤT </a:t>
                </a:r>
                <a14:m>
                  <m:oMath xmlns:m="http://schemas.openxmlformats.org/officeDocument/2006/math">
                    <m:r>
                      <a:rPr lang="en-US" sz="36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36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n w="22225">
                          <a:solidFill>
                            <a:srgbClr val="C0504D"/>
                          </a:solidFill>
                          <a:prstDash val="solid"/>
                        </a:ln>
                        <a:solidFill>
                          <a:srgbClr val="C0504D">
                            <a:lumMod val="40000"/>
                            <a:lumOff val="60000"/>
                          </a:srgb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36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C0504D">
                      <a:lumMod val="40000"/>
                      <a:lumOff val="6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ln w="22225">
                            <a:solidFill>
                              <a:srgbClr val="C0504D"/>
                            </a:solidFill>
                            <a:prstDash val="solid"/>
                          </a:ln>
                          <a:solidFill>
                            <a:srgbClr val="C0504D">
                              <a:lumMod val="40000"/>
                              <a:lumOff val="60000"/>
                            </a:srgb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ln w="22225">
                            <a:solidFill>
                              <a:srgbClr val="C0504D"/>
                            </a:solidFill>
                            <a:prstDash val="solid"/>
                          </a:ln>
                          <a:solidFill>
                            <a:srgbClr val="C0504D">
                              <a:lumMod val="40000"/>
                              <a:lumOff val="60000"/>
                            </a:srgb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ln w="22225">
                            <a:solidFill>
                              <a:srgbClr val="C0504D"/>
                            </a:solidFill>
                            <a:prstDash val="solid"/>
                          </a:ln>
                          <a:solidFill>
                            <a:srgbClr val="C0504D">
                              <a:lumMod val="40000"/>
                              <a:lumOff val="60000"/>
                            </a:srgb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en-US" sz="3600" b="1" i="1">
                          <a:ln w="22225">
                            <a:solidFill>
                              <a:srgbClr val="C0504D"/>
                            </a:solidFill>
                            <a:prstDash val="solid"/>
                          </a:ln>
                          <a:solidFill>
                            <a:srgbClr val="C0504D">
                              <a:lumMod val="40000"/>
                              <a:lumOff val="60000"/>
                            </a:srgb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600" b="1" i="1">
                          <a:ln w="22225">
                            <a:solidFill>
                              <a:srgbClr val="C0504D"/>
                            </a:solidFill>
                            <a:prstDash val="solid"/>
                          </a:ln>
                          <a:solidFill>
                            <a:srgbClr val="C0504D">
                              <a:lumMod val="40000"/>
                              <a:lumOff val="60000"/>
                            </a:srgb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600" b="1" dirty="0">
                  <a:ln w="22225">
                    <a:solidFill>
                      <a:srgbClr val="C0504D"/>
                    </a:solidFill>
                    <a:prstDash val="solid"/>
                  </a:ln>
                  <a:solidFill>
                    <a:srgbClr val="C0504D">
                      <a:lumMod val="40000"/>
                      <a:lumOff val="6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6B765C-E492-4D9D-B326-A1DF01AF5D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56" y="2114551"/>
                <a:ext cx="5011148" cy="17543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2" y="1234371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565733" y="636343"/>
            <a:ext cx="5144935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100" b="1" dirty="0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76332" y="143647"/>
            <a:ext cx="267284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09730" y="4116867"/>
            <a:ext cx="1778500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1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100" b="1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1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41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9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Toan7 STT 7
</file>

<file path=docProps/app.xml><?xml version="1.0" encoding="utf-8"?>
<Properties xmlns="http://schemas.openxmlformats.org/officeDocument/2006/extended-properties" xmlns:vt="http://schemas.openxmlformats.org/officeDocument/2006/docPropsVTypes">
  <TotalTime>10385</TotalTime>
  <Words>446</Words>
  <Application>Microsoft Office PowerPoint</Application>
  <PresentationFormat>On-screen Show (16:9)</PresentationFormat>
  <Paragraphs>73</Paragraphs>
  <Slides>31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imes New Roman</vt:lpstr>
      <vt:lpstr>思源黑体 Heavy</vt:lpstr>
      <vt:lpstr>Office Theme</vt:lpstr>
      <vt:lpstr>1_Office Theme</vt:lpstr>
      <vt:lpstr>6_Office Theme</vt:lpstr>
      <vt:lpstr>7_Office Theme</vt:lpstr>
      <vt:lpstr>8_Office Theme</vt:lpstr>
      <vt:lpstr>9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463</cp:revision>
  <dcterms:created xsi:type="dcterms:W3CDTF">2021-07-22T17:31:00Z</dcterms:created>
  <dcterms:modified xsi:type="dcterms:W3CDTF">2025-05-17T00:43:58Z</dcterms:modified>
</cp:coreProperties>
</file>